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349" r:id="rId3"/>
    <p:sldId id="561" r:id="rId4"/>
    <p:sldId id="562" r:id="rId5"/>
    <p:sldId id="563" r:id="rId6"/>
    <p:sldId id="564" r:id="rId7"/>
    <p:sldId id="565" r:id="rId8"/>
    <p:sldId id="566" r:id="rId9"/>
    <p:sldId id="567" r:id="rId10"/>
    <p:sldId id="568" r:id="rId11"/>
    <p:sldId id="569" r:id="rId12"/>
    <p:sldId id="570" r:id="rId13"/>
    <p:sldId id="571" r:id="rId14"/>
    <p:sldId id="572" r:id="rId15"/>
    <p:sldId id="573" r:id="rId16"/>
    <p:sldId id="574" r:id="rId17"/>
    <p:sldId id="575" r:id="rId18"/>
    <p:sldId id="576" r:id="rId19"/>
    <p:sldId id="577" r:id="rId20"/>
    <p:sldId id="578" r:id="rId21"/>
    <p:sldId id="583" r:id="rId22"/>
    <p:sldId id="584" r:id="rId23"/>
    <p:sldId id="585" r:id="rId24"/>
    <p:sldId id="586" r:id="rId25"/>
    <p:sldId id="587" r:id="rId26"/>
    <p:sldId id="588" r:id="rId27"/>
    <p:sldId id="589" r:id="rId28"/>
    <p:sldId id="590" r:id="rId29"/>
    <p:sldId id="591" r:id="rId30"/>
    <p:sldId id="592" r:id="rId31"/>
    <p:sldId id="593" r:id="rId32"/>
    <p:sldId id="594" r:id="rId33"/>
    <p:sldId id="595" r:id="rId34"/>
    <p:sldId id="596" r:id="rId35"/>
    <p:sldId id="597" r:id="rId36"/>
    <p:sldId id="598" r:id="rId37"/>
    <p:sldId id="599" r:id="rId38"/>
    <p:sldId id="600" r:id="rId39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394" autoAdjust="0"/>
  </p:normalViewPr>
  <p:slideViewPr>
    <p:cSldViewPr>
      <p:cViewPr varScale="1">
        <p:scale>
          <a:sx n="116" d="100"/>
          <a:sy n="116" d="100"/>
        </p:scale>
        <p:origin x="138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339" y="0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173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339" y="8843173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769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5" tIns="46657" rIns="93315" bIns="46657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82" y="4421588"/>
            <a:ext cx="5619736" cy="4188622"/>
          </a:xfrm>
          <a:prstGeom prst="rect">
            <a:avLst/>
          </a:prstGeom>
        </p:spPr>
        <p:txBody>
          <a:bodyPr vert="horz" lIns="93315" tIns="46657" rIns="93315" bIns="466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769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4FEC42-B6D9-43E5-B0EE-FD172B77EE42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64896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DC0CCB-EF8E-44A5-8A99-D4CAADB7858F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608640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3D6D68-483D-4669-94EF-236CA44CAFE9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834532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1F0FF2-33F6-4642-887C-A5EAC5983824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246850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9CB26D-8EF2-4067-A72C-2A309D3D3D7D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967341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53FCE8-095D-46F7-9AD9-323B45D8D2A9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07964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96BD0A-F17A-4D57-87E0-9B872C76D018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930558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5965E4-DDF9-4015-8E3D-B944350B8394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597868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1213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901F64-1F86-497F-9344-2196C7EADA5A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7590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Not </a:t>
            </a:r>
            <a:endParaRPr lang="en-US" altLang="en-US" dirty="0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ADB693-59D9-4FE1-A60F-F4DB0D1C899E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33875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262F80-5F3E-4440-A45D-10D7D76978D0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402801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73D7F2-6AE8-4AC3-B881-DE84A93043B3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333311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931A4F-2970-4FC7-A799-C36683AB4E85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66901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030794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B81E56-F774-4784-BBCD-494094A49046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644384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98C1CA-C9C2-484A-B445-E63116560785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034076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3B9732-C858-4264-8650-1081B04FB0DF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870028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C0B262-8E79-409F-BDAE-FFD61836C20D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012646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76FAF8-35D6-4CC5-93AC-18190EE533E1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821767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050A56-E29D-4961-996B-B95E65F5A83E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7145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dirty="0" smtClean="0"/>
              <a:t>CCPP</a:t>
            </a:r>
            <a:r>
              <a:rPr lang="en-US" altLang="en-US" baseline="0" dirty="0" smtClean="0"/>
              <a:t> uses both gas and steam turbines to produce more electricity from the same fuel than the traditional systems</a:t>
            </a:r>
            <a:endParaRPr lang="en-US" altLang="en-US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dirty="0" smtClean="0"/>
              <a:t>The</a:t>
            </a:r>
            <a:r>
              <a:rPr lang="en-US" altLang="en-US" baseline="0" dirty="0" smtClean="0"/>
              <a:t> </a:t>
            </a:r>
            <a:r>
              <a:rPr lang="en-US" altLang="en-US" dirty="0" smtClean="0"/>
              <a:t>CCPP</a:t>
            </a:r>
            <a:r>
              <a:rPr lang="en-US" altLang="en-US" baseline="0" dirty="0" smtClean="0"/>
              <a:t> improves the efficiency of the overall system by utilizing an assembly of different engin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baseline="0" dirty="0" smtClean="0"/>
              <a:t>The first turbine is driven by its working fluid, thus generating the required torque to drive the generator shaf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baseline="0" dirty="0" smtClean="0"/>
              <a:t>The remaining energy stored in the exhaust fluid is then used to drive another turbine/generator shaft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en-US" baseline="0" dirty="0" smtClean="0"/>
              <a:t>This arrangement extracts more energy from the working fluid which is then sent to the grid. </a:t>
            </a:r>
            <a:endParaRPr lang="en-US" altLang="en-US" dirty="0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A29138-CCCF-4D58-9AA8-287EA24E6F14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697874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D30503A-3BC8-4E56-9BDF-DEB7C1CF2407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19511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3B1812-4AC2-4866-8731-00C216A1EE0C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6754778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3146FF-16A7-4B0C-9626-B786C7DC9EC3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197680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662C56-1EB0-44A0-85A5-F52B6277ECDC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01298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B52CC1-D10E-45EC-A1A0-52385ADC166C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175009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9843DE-D6E2-4898-8F8C-C41C7C0F6787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526041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0FDC6C-6C29-4B94-AAFA-9DE4884A088D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329977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5182E8-2888-492F-ADA5-217EC51AE0A9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85830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CD839-33C2-4379-8890-8E6B1C743944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38405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041DE3-398A-464A-86B3-FC1C5D39D754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91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D99B32-7440-4D72-96BA-A21AE7775FFC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60905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F4EF01-B7AF-44F9-9CBC-313FD8E4EE1F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68433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60F8EB-ACAE-479E-9B9F-2E09F768BFA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84073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94800-531C-4E2D-AB24-535E23DDB48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23674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7: Economic Dispatch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334000"/>
            <a:ext cx="5878019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pecial Guest Lecturer: TA </a:t>
            </a:r>
            <a:r>
              <a:rPr lang="en-US" dirty="0" err="1" smtClean="0"/>
              <a:t>Iyke</a:t>
            </a:r>
            <a:r>
              <a:rPr lang="en-US" dirty="0" smtClean="0"/>
              <a:t> Ide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hematical Formulation of Cos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3352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cost curves are usually not smooth.  However the curves can usually be adequately approximated using piece-wise smooth, functions.</a:t>
            </a:r>
          </a:p>
          <a:p>
            <a:pPr eaLnBrk="1" hangingPunct="1"/>
            <a:r>
              <a:rPr lang="en-US" altLang="en-US" dirty="0" smtClean="0"/>
              <a:t>Two representations predominate</a:t>
            </a:r>
          </a:p>
          <a:p>
            <a:pPr lvl="1" eaLnBrk="1" hangingPunct="1"/>
            <a:r>
              <a:rPr lang="en-US" altLang="en-US" dirty="0" smtClean="0"/>
              <a:t>quadratic or cubic functions</a:t>
            </a:r>
          </a:p>
          <a:p>
            <a:pPr lvl="1" eaLnBrk="1" hangingPunct="1"/>
            <a:r>
              <a:rPr lang="en-US" altLang="en-US" dirty="0" smtClean="0"/>
              <a:t>piecewise linear functions</a:t>
            </a:r>
          </a:p>
          <a:p>
            <a:pPr eaLnBrk="1" hangingPunct="1"/>
            <a:r>
              <a:rPr lang="en-US" altLang="en-US" dirty="0" smtClean="0"/>
              <a:t>In 476 we'll assume a quadratic presentatio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14489"/>
              </p:ext>
            </p:extLst>
          </p:nvPr>
        </p:nvGraphicFramePr>
        <p:xfrm>
          <a:off x="914400" y="4648200"/>
          <a:ext cx="6756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Equation" r:id="rId4" imgW="6756120" imgH="1549080" progId="Equation.DSMT4">
                  <p:embed/>
                </p:oleObj>
              </mc:Choice>
              <mc:Fallback>
                <p:oleObj name="Equation" r:id="rId4" imgW="67561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6756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al Usage Example 1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057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500 MW (net) generator is 35% efficient. It is being supplied with Western grade coal, which costs $1.70 per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and has 9000 Btu per pound.  What is the coal usage in </a:t>
            </a:r>
            <a:r>
              <a:rPr lang="en-US" altLang="en-US" dirty="0" err="1" smtClean="0"/>
              <a:t>lbs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?  What is the cost?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70621"/>
              </p:ext>
            </p:extLst>
          </p:nvPr>
        </p:nvGraphicFramePr>
        <p:xfrm>
          <a:off x="609600" y="3200400"/>
          <a:ext cx="83185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Equation" r:id="rId4" imgW="8318160" imgH="3225600" progId="Equation.DSMT4">
                  <p:embed/>
                </p:oleObj>
              </mc:Choice>
              <mc:Fallback>
                <p:oleObj name="Equation" r:id="rId4" imgW="831816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3185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al Usage Example 2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1920240"/>
          </a:xfrm>
        </p:spPr>
        <p:txBody>
          <a:bodyPr/>
          <a:lstStyle/>
          <a:p>
            <a:pPr eaLnBrk="1" hangingPunct="1">
              <a:tabLst>
                <a:tab pos="228600" algn="l"/>
              </a:tabLst>
            </a:pPr>
            <a:r>
              <a:rPr lang="en-US" altLang="en-US" dirty="0" smtClean="0"/>
              <a:t>Assume a 100W lamp is left on by mistake for 8 hours, and that the electricity is supplied by the previous coal plant and that transmission/distribution losses are 20%.  How coal has been used?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02542"/>
              </p:ext>
            </p:extLst>
          </p:nvPr>
        </p:nvGraphicFramePr>
        <p:xfrm>
          <a:off x="533400" y="3733800"/>
          <a:ext cx="8102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8" name="Equation" r:id="rId4" imgW="8102520" imgH="1879560" progId="Equation.DSMT4">
                  <p:embed/>
                </p:oleObj>
              </mc:Choice>
              <mc:Fallback>
                <p:oleObj name="Equation" r:id="rId4" imgW="81025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8102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mental Cost Example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26457"/>
              </p:ext>
            </p:extLst>
          </p:nvPr>
        </p:nvGraphicFramePr>
        <p:xfrm>
          <a:off x="457200" y="1280160"/>
          <a:ext cx="66548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4" imgW="6654600" imgH="4241520" progId="Equation.DSMT4">
                  <p:embed/>
                </p:oleObj>
              </mc:Choice>
              <mc:Fallback>
                <p:oleObj name="Equation" r:id="rId4" imgW="6654600" imgH="424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54800" cy="424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mental Cost Example, cont'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46933"/>
              </p:ext>
            </p:extLst>
          </p:nvPr>
        </p:nvGraphicFramePr>
        <p:xfrm>
          <a:off x="457200" y="1280160"/>
          <a:ext cx="7759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Equation" r:id="rId4" imgW="7759440" imgH="3276360" progId="Equation.DSMT4">
                  <p:embed/>
                </p:oleObj>
              </mc:Choice>
              <mc:Fallback>
                <p:oleObj name="Equation" r:id="rId4" imgW="7759440" imgH="327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597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conomic Dispatch: Formul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981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goal of economic dispatch is to determine the generation dispatch that minimizes the instantaneous operating cost, subject to the constraint that total generation = total load + losses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07364"/>
              </p:ext>
            </p:extLst>
          </p:nvPr>
        </p:nvGraphicFramePr>
        <p:xfrm>
          <a:off x="762000" y="3200400"/>
          <a:ext cx="4660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4" imgW="4660560" imgH="2603160" progId="Equation.DSMT4">
                  <p:embed/>
                </p:oleObj>
              </mc:Choice>
              <mc:Fallback>
                <p:oleObj name="Equation" r:id="rId4" imgW="466056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660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248400" y="3429000"/>
            <a:ext cx="2522538" cy="1800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Initially we'll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ignore genera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limits and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losses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Unconstrained Minimiza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352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is is a minimization problem with a single inequality constraint</a:t>
            </a:r>
          </a:p>
          <a:p>
            <a:pPr eaLnBrk="1" hangingPunct="1"/>
            <a:r>
              <a:rPr lang="en-US" altLang="en-US" dirty="0" smtClean="0"/>
              <a:t>For an unconstrained minimization a necessary (but not sufficient) condition for a minimum is the gradient of the function must be zero, </a:t>
            </a:r>
          </a:p>
          <a:p>
            <a:pPr eaLnBrk="1" hangingPunct="1"/>
            <a:r>
              <a:rPr lang="en-US" altLang="en-US" dirty="0" smtClean="0"/>
              <a:t>The gradient generalizes the first derivative for multi-variable problems:</a:t>
            </a:r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76788"/>
              </p:ext>
            </p:extLst>
          </p:nvPr>
        </p:nvGraphicFramePr>
        <p:xfrm>
          <a:off x="914400" y="4648200"/>
          <a:ext cx="469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Equation" r:id="rId4" imgW="4698720" imgH="990360" progId="Equation.DSMT4">
                  <p:embed/>
                </p:oleObj>
              </mc:Choice>
              <mc:Fallback>
                <p:oleObj name="Equation" r:id="rId4" imgW="46987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69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6781800" y="342900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5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429000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Minimization with Equality Constraint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en the minimization is constrained with an equality constraint we can solve the problem using the method of Lagrange Multipliers</a:t>
            </a:r>
          </a:p>
          <a:p>
            <a:pPr eaLnBrk="1" hangingPunct="1"/>
            <a:r>
              <a:rPr lang="en-US" altLang="en-US" dirty="0" smtClean="0"/>
              <a:t>Key idea is to modify a constrained minimization problem to be an unconstrained problem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0487"/>
              </p:ext>
            </p:extLst>
          </p:nvPr>
        </p:nvGraphicFramePr>
        <p:xfrm>
          <a:off x="838200" y="3733800"/>
          <a:ext cx="7277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8" name="Equation" r:id="rId4" imgW="7277040" imgH="2616120" progId="Equation.DSMT4">
                  <p:embed/>
                </p:oleObj>
              </mc:Choice>
              <mc:Fallback>
                <p:oleObj name="Equation" r:id="rId4" imgW="727704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277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conomic Dispatch Lagrangian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1953"/>
              </p:ext>
            </p:extLst>
          </p:nvPr>
        </p:nvGraphicFramePr>
        <p:xfrm>
          <a:off x="457200" y="1280160"/>
          <a:ext cx="76835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Equation" r:id="rId4" imgW="7683480" imgH="4673520" progId="Equation.DSMT4">
                  <p:embed/>
                </p:oleObj>
              </mc:Choice>
              <mc:Fallback>
                <p:oleObj name="Equation" r:id="rId4" imgW="7683480" imgH="4673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835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conomic Dispatch Example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06438"/>
              </p:ext>
            </p:extLst>
          </p:nvPr>
        </p:nvGraphicFramePr>
        <p:xfrm>
          <a:off x="457200" y="1280160"/>
          <a:ext cx="6629400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4" imgW="7010280" imgH="5778360" progId="Equation.DSMT4">
                  <p:embed/>
                </p:oleObj>
              </mc:Choice>
              <mc:Fallback>
                <p:oleObj name="Equation" r:id="rId4" imgW="7010280" imgH="577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29400" cy="546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7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6 is due today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7 is 6.62, 6.63, 6.69, 6.71 due on Oct 27; this </a:t>
            </a:r>
            <a:r>
              <a:rPr lang="en-US" dirty="0"/>
              <a:t>one must be turned in on </a:t>
            </a:r>
            <a:r>
              <a:rPr lang="en-US" dirty="0" smtClean="0"/>
              <a:t>Oct 27 </a:t>
            </a:r>
            <a:r>
              <a:rPr lang="en-US" dirty="0"/>
              <a:t>(hence there will be no quiz that day</a:t>
            </a:r>
            <a:r>
              <a:rPr lang="en-US" dirty="0" smtClean="0"/>
              <a:t>) 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conomic Dispatch Example, cont’d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05184"/>
              </p:ext>
            </p:extLst>
          </p:nvPr>
        </p:nvGraphicFramePr>
        <p:xfrm>
          <a:off x="457200" y="1280160"/>
          <a:ext cx="69850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4" imgW="6984720" imgH="5308560" progId="Equation.DSMT4">
                  <p:embed/>
                </p:oleObj>
              </mc:Choice>
              <mc:Fallback>
                <p:oleObj name="Equation" r:id="rId4" imgW="6984720" imgH="530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850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Solution Method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8006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The direct solution only works well if the incremental cost curves are linear and no generators are at their limits</a:t>
            </a:r>
          </a:p>
          <a:p>
            <a:pPr eaLnBrk="1" hangingPunct="1"/>
            <a:r>
              <a:rPr lang="en-US" altLang="en-US" dirty="0" smtClean="0"/>
              <a:t>A more general method is known as the lambda-iteration</a:t>
            </a:r>
          </a:p>
          <a:p>
            <a:pPr lvl="1" eaLnBrk="1" hangingPunct="1"/>
            <a:r>
              <a:rPr lang="en-US" altLang="en-US" dirty="0" smtClean="0"/>
              <a:t>the method requires that there be a unique mapping between a value of lambda and each generator’s MW output</a:t>
            </a:r>
          </a:p>
          <a:p>
            <a:pPr lvl="1" eaLnBrk="1" hangingPunct="1"/>
            <a:r>
              <a:rPr lang="en-US" altLang="en-US" dirty="0" smtClean="0"/>
              <a:t>the method then starts with values of lambda below and above the optimal value, and then iteratively brackets the optimal value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Algorithm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2377"/>
              </p:ext>
            </p:extLst>
          </p:nvPr>
        </p:nvGraphicFramePr>
        <p:xfrm>
          <a:off x="457200" y="1280160"/>
          <a:ext cx="6527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8" name="Equation" r:id="rId4" imgW="6527520" imgH="5638680" progId="Equation.DSMT4">
                  <p:embed/>
                </p:oleObj>
              </mc:Choice>
              <mc:Fallback>
                <p:oleObj name="Equation" r:id="rId4" imgW="652752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278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: Graphical View</a:t>
            </a:r>
          </a:p>
        </p:txBody>
      </p:sp>
      <p:pic>
        <p:nvPicPr>
          <p:cNvPr id="64515" name="Picture 3" descr="Fig1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2938" r="5882" b="53479"/>
          <a:stretch>
            <a:fillRect/>
          </a:stretch>
        </p:blipFill>
        <p:spPr bwMode="auto">
          <a:xfrm>
            <a:off x="685800" y="2743200"/>
            <a:ext cx="68580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5850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In the graph shown below for each value of lambda </a:t>
            </a:r>
          </a:p>
          <a:p>
            <a:pPr eaLnBrk="1" hangingPunct="1"/>
            <a:r>
              <a:rPr lang="en-US" altLang="en-US" sz="2800" dirty="0"/>
              <a:t>there is a unique </a:t>
            </a:r>
            <a:r>
              <a:rPr lang="en-US" altLang="en-US" sz="2800" dirty="0" err="1"/>
              <a:t>P</a:t>
            </a:r>
            <a:r>
              <a:rPr lang="en-US" altLang="en-US" sz="2800" baseline="-25000" dirty="0" err="1"/>
              <a:t>Gi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for each generator</a:t>
            </a:r>
            <a:r>
              <a:rPr lang="en-US" altLang="en-US" dirty="0">
                <a:latin typeface="Times" charset="0"/>
              </a:rPr>
              <a:t>.  </a:t>
            </a:r>
            <a:r>
              <a:rPr lang="en-US" altLang="en-US" sz="2800" dirty="0">
                <a:latin typeface="Times" charset="0"/>
              </a:rPr>
              <a:t>This 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relationship is the </a:t>
            </a:r>
            <a:r>
              <a:rPr lang="en-US" altLang="en-US" sz="2800" dirty="0" err="1">
                <a:latin typeface="Times" charset="0"/>
              </a:rPr>
              <a:t>P</a:t>
            </a:r>
            <a:r>
              <a:rPr lang="en-US" altLang="en-US" sz="2800" baseline="-25000" dirty="0" err="1"/>
              <a:t>Gi</a:t>
            </a:r>
            <a:r>
              <a:rPr lang="en-US" altLang="en-US" sz="2800" dirty="0">
                <a:latin typeface="Times" charset="0"/>
              </a:rPr>
              <a:t>(</a:t>
            </a:r>
            <a:r>
              <a:rPr lang="en-US" altLang="en-US" sz="2800" dirty="0">
                <a:latin typeface="Times" charset="0"/>
                <a:sym typeface="Symbol" pitchFamily="18" charset="2"/>
              </a:rPr>
              <a:t>) function.  </a:t>
            </a:r>
            <a:r>
              <a:rPr lang="en-US" altLang="en-US" sz="2800" dirty="0">
                <a:latin typeface="Times" charset="0"/>
              </a:rPr>
              <a:t> 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55703"/>
              </p:ext>
            </p:extLst>
          </p:nvPr>
        </p:nvGraphicFramePr>
        <p:xfrm>
          <a:off x="457200" y="1280160"/>
          <a:ext cx="67945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2" name="Equation" r:id="rId4" imgW="6794280" imgH="5448240" progId="Equation.DSMT4">
                  <p:embed/>
                </p:oleObj>
              </mc:Choice>
              <mc:Fallback>
                <p:oleObj name="Equation" r:id="rId4" imgW="6794280" imgH="544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794500" cy="544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75666"/>
              </p:ext>
            </p:extLst>
          </p:nvPr>
        </p:nvGraphicFramePr>
        <p:xfrm>
          <a:off x="457200" y="1280160"/>
          <a:ext cx="71374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6" name="Equation" r:id="rId4" imgW="7137360" imgH="5638680" progId="Equation.DSMT4">
                  <p:embed/>
                </p:oleObj>
              </mc:Choice>
              <mc:Fallback>
                <p:oleObj name="Equation" r:id="rId4" imgW="713736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374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71501"/>
              </p:ext>
            </p:extLst>
          </p:nvPr>
        </p:nvGraphicFramePr>
        <p:xfrm>
          <a:off x="457200" y="1280160"/>
          <a:ext cx="7785100" cy="55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0" name="Equation" r:id="rId4" imgW="7785000" imgH="5587920" progId="Equation.DSMT4">
                  <p:embed/>
                </p:oleObj>
              </mc:Choice>
              <mc:Fallback>
                <p:oleObj name="Equation" r:id="rId4" imgW="7785000" imgH="5587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55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69915"/>
              </p:ext>
            </p:extLst>
          </p:nvPr>
        </p:nvGraphicFramePr>
        <p:xfrm>
          <a:off x="457200" y="1280160"/>
          <a:ext cx="64897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name="Equation" r:id="rId4" imgW="6489360" imgH="5689440" progId="Equation.DSMT4">
                  <p:embed/>
                </p:oleObj>
              </mc:Choice>
              <mc:Fallback>
                <p:oleObj name="Equation" r:id="rId4" imgW="6489360" imgH="568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8970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tor MW Limit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s have limits on the minimum and maximum amount of power they can produce</a:t>
            </a:r>
          </a:p>
          <a:p>
            <a:pPr eaLnBrk="1" hangingPunct="1"/>
            <a:r>
              <a:rPr lang="en-US" altLang="en-US" dirty="0" smtClean="0"/>
              <a:t>Often times the minimum limit is not zero.  This represents a limit on the generator’s operation with the desired fuel type</a:t>
            </a:r>
          </a:p>
          <a:p>
            <a:pPr eaLnBrk="1" hangingPunct="1"/>
            <a:r>
              <a:rPr lang="en-US" altLang="en-US" dirty="0" smtClean="0"/>
              <a:t>Because of varying system economics usually many generators in a system are operated at their maximum MW limits.  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with Gen Limits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54364"/>
              </p:ext>
            </p:extLst>
          </p:nvPr>
        </p:nvGraphicFramePr>
        <p:xfrm>
          <a:off x="457200" y="1280160"/>
          <a:ext cx="7251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8" name="Equation" r:id="rId4" imgW="7251480" imgH="2108160" progId="Equation.DSMT4">
                  <p:embed/>
                </p:oleObj>
              </mc:Choice>
              <mc:Fallback>
                <p:oleObj name="Equation" r:id="rId4" imgW="72514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51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sic Gas Turbine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371600"/>
            <a:ext cx="64897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4191000"/>
            <a:ext cx="487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Brayton Cycle: Working fluid is </a:t>
            </a:r>
            <a:br>
              <a:rPr lang="en-US" altLang="en-US"/>
            </a:br>
            <a:r>
              <a:rPr lang="en-US" altLang="en-US"/>
              <a:t>always a gas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81000" y="5181600"/>
            <a:ext cx="4849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Most common fuel is natural gas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562600" y="4267200"/>
          <a:ext cx="3276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3" name="Equation" r:id="rId5" imgW="1473120" imgH="609480" progId="Equation.DSMT4">
                  <p:embed/>
                </p:oleObj>
              </mc:Choice>
              <mc:Fallback>
                <p:oleObj name="Equation" r:id="rId5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3276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81000" y="5791200"/>
            <a:ext cx="572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ypical efficiency is around 30 to 35%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Lambda-Iteration Gen Limit Example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378"/>
              </p:ext>
            </p:extLst>
          </p:nvPr>
        </p:nvGraphicFramePr>
        <p:xfrm>
          <a:off x="457200" y="1280160"/>
          <a:ext cx="8077200" cy="572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2" name="Equation" r:id="rId4" imgW="8076960" imgH="5727600" progId="Equation.DSMT4">
                  <p:embed/>
                </p:oleObj>
              </mc:Choice>
              <mc:Fallback>
                <p:oleObj name="Equation" r:id="rId4" imgW="8076960" imgH="57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77200" cy="572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8392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Lambda-Iteration Limit Example,cont’d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73248"/>
              </p:ext>
            </p:extLst>
          </p:nvPr>
        </p:nvGraphicFramePr>
        <p:xfrm>
          <a:off x="457200" y="1280160"/>
          <a:ext cx="746760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6" name="Equation" r:id="rId4" imgW="7467480" imgH="5676840" progId="Equation.DSMT4">
                  <p:embed/>
                </p:oleObj>
              </mc:Choice>
              <mc:Fallback>
                <p:oleObj name="Equation" r:id="rId4" imgW="7467480" imgH="5676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67600" cy="567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 of Envelope Valu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ften times incremental costs can be approximated by a constant value:</a:t>
            </a:r>
          </a:p>
          <a:p>
            <a:pPr lvl="1" eaLnBrk="1" hangingPunct="1"/>
            <a:r>
              <a:rPr lang="en-US" altLang="en-US" dirty="0" smtClean="0"/>
              <a:t>$/</a:t>
            </a:r>
            <a:r>
              <a:rPr lang="en-US" altLang="en-US" dirty="0" err="1" smtClean="0"/>
              <a:t>MWhr</a:t>
            </a:r>
            <a:r>
              <a:rPr lang="en-US" altLang="en-US" dirty="0" smtClean="0"/>
              <a:t> = </a:t>
            </a:r>
            <a:r>
              <a:rPr lang="en-US" altLang="en-US" dirty="0" err="1" smtClean="0"/>
              <a:t>fuelcost</a:t>
            </a:r>
            <a:r>
              <a:rPr lang="en-US" altLang="en-US" dirty="0" smtClean="0"/>
              <a:t> * </a:t>
            </a:r>
            <a:r>
              <a:rPr lang="en-US" altLang="en-US" dirty="0" err="1" smtClean="0"/>
              <a:t>heatrate</a:t>
            </a:r>
            <a:r>
              <a:rPr lang="en-US" altLang="en-US" dirty="0" smtClean="0"/>
              <a:t> + variable O&amp;M</a:t>
            </a:r>
          </a:p>
          <a:p>
            <a:pPr lvl="1" eaLnBrk="1" hangingPunct="1"/>
            <a:r>
              <a:rPr lang="en-US" altLang="en-US" dirty="0" smtClean="0"/>
              <a:t>Typical </a:t>
            </a:r>
            <a:r>
              <a:rPr lang="en-US" altLang="en-US" dirty="0" err="1" smtClean="0"/>
              <a:t>heatrate</a:t>
            </a:r>
            <a:r>
              <a:rPr lang="en-US" altLang="en-US" dirty="0" smtClean="0"/>
              <a:t> for a coal plant is 10, modern combustion turbine is 10, combined cycle plant is 7 to 8, older combustion turbine 15.</a:t>
            </a:r>
          </a:p>
          <a:p>
            <a:pPr lvl="1" eaLnBrk="1" hangingPunct="1"/>
            <a:r>
              <a:rPr lang="en-US" altLang="en-US" dirty="0" smtClean="0"/>
              <a:t>Fuel costs ($/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) are quite variable, with current values around 1.5 for coal, 4 for natural gas, 0.5 for nuclear, probably 10 for fuel oil.</a:t>
            </a:r>
          </a:p>
          <a:p>
            <a:pPr lvl="1" eaLnBrk="1" hangingPunct="1"/>
            <a:r>
              <a:rPr lang="en-US" altLang="en-US" dirty="0" smtClean="0"/>
              <a:t>Hydro, solar and wind costs tend to be quite low, but for this sources the fuel is free but limited</a:t>
            </a:r>
          </a:p>
          <a:p>
            <a:pPr lvl="1" eaLnBrk="1" hangingPunct="1">
              <a:buFontTx/>
              <a:buChar char="–"/>
            </a:pPr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lusion of Transmission Loss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352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losses on the transmission system are a function of the generation dispatch.  In general, using generators closer to the load results in lower losses</a:t>
            </a:r>
          </a:p>
          <a:p>
            <a:pPr eaLnBrk="1" hangingPunct="1"/>
            <a:r>
              <a:rPr lang="en-US" altLang="en-US" dirty="0" smtClean="0"/>
              <a:t>This impact on losses should be included when doing the economic dispatch</a:t>
            </a:r>
          </a:p>
          <a:p>
            <a:pPr eaLnBrk="1" hangingPunct="1"/>
            <a:r>
              <a:rPr lang="en-US" altLang="en-US" dirty="0" smtClean="0"/>
              <a:t>Losses can be included by slightly rewriting the </a:t>
            </a:r>
            <a:r>
              <a:rPr lang="en-US" altLang="en-US" dirty="0" err="1" smtClean="0"/>
              <a:t>Lagrangian</a:t>
            </a:r>
            <a:r>
              <a:rPr lang="en-US" altLang="en-US" dirty="0" smtClean="0"/>
              <a:t>: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89656"/>
              </p:ext>
            </p:extLst>
          </p:nvPr>
        </p:nvGraphicFramePr>
        <p:xfrm>
          <a:off x="1066800" y="5029200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0" name="Equation" r:id="rId4" imgW="7315200" imgH="990600" progId="Equation.DSMT4">
                  <p:embed/>
                </p:oleObj>
              </mc:Choice>
              <mc:Fallback>
                <p:oleObj name="Equation" r:id="rId4" imgW="7315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731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act of Transmission Losse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90199"/>
              </p:ext>
            </p:extLst>
          </p:nvPr>
        </p:nvGraphicFramePr>
        <p:xfrm>
          <a:off x="457200" y="1280160"/>
          <a:ext cx="73152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4" name="Equation" r:id="rId4" imgW="7315200" imgH="4686300" progId="Equation.DSMT4">
                  <p:embed/>
                </p:oleObj>
              </mc:Choice>
              <mc:Fallback>
                <p:oleObj name="Equation" r:id="rId4" imgW="7315200" imgH="468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15200" cy="46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act of Transmission Losses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73649"/>
              </p:ext>
            </p:extLst>
          </p:nvPr>
        </p:nvGraphicFramePr>
        <p:xfrm>
          <a:off x="476250" y="1279525"/>
          <a:ext cx="68961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8" name="Equation" r:id="rId4" imgW="6895800" imgH="5613120" progId="Equation.DSMT4">
                  <p:embed/>
                </p:oleObj>
              </mc:Choice>
              <mc:Fallback>
                <p:oleObj name="Equation" r:id="rId4" imgW="6895800" imgH="561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79525"/>
                        <a:ext cx="68961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029200" y="4953000"/>
            <a:ext cx="2813591" cy="138499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The penalty fac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t the slack bus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lways unity!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act of Transmission Losses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7033"/>
              </p:ext>
            </p:extLst>
          </p:nvPr>
        </p:nvGraphicFramePr>
        <p:xfrm>
          <a:off x="457200" y="1280160"/>
          <a:ext cx="8293100" cy="55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Equation" r:id="rId4" imgW="8293100" imgH="5588000" progId="Equation.DSMT4">
                  <p:embed/>
                </p:oleObj>
              </mc:Choice>
              <mc:Fallback>
                <p:oleObj name="Equation" r:id="rId4" imgW="8293100" imgH="558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93100" cy="55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ion of Penalty Factor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09366"/>
              </p:ext>
            </p:extLst>
          </p:nvPr>
        </p:nvGraphicFramePr>
        <p:xfrm>
          <a:off x="457200" y="1280160"/>
          <a:ext cx="77851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6" name="Equation" r:id="rId4" imgW="7785100" imgH="5118100" progId="Equation.DSMT4">
                  <p:embed/>
                </p:oleObj>
              </mc:Choice>
              <mc:Fallback>
                <p:oleObj name="Equation" r:id="rId4" imgW="7785100" imgH="511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Bus Penalty Factor Exampl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1250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3155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6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7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27067"/>
              </p:ext>
            </p:extLst>
          </p:nvPr>
        </p:nvGraphicFramePr>
        <p:xfrm>
          <a:off x="533400" y="5051136"/>
          <a:ext cx="6629400" cy="124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8" name="Equation" r:id="rId9" imgW="7734300" imgH="1447800" progId="Equation.DSMT4">
                  <p:embed/>
                </p:oleObj>
              </mc:Choice>
              <mc:Fallback>
                <p:oleObj name="Equation" r:id="rId9" imgW="77343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51136"/>
                        <a:ext cx="6629400" cy="124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bined Cycle Power Plant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87901"/>
              </p:ext>
            </p:extLst>
          </p:nvPr>
        </p:nvGraphicFramePr>
        <p:xfrm>
          <a:off x="457200" y="1295400"/>
          <a:ext cx="6858000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6" name="Document" r:id="rId4" imgW="4236720" imgH="2697480" progId="Word.Document.8">
                  <p:embed/>
                </p:oleObj>
              </mc:Choice>
              <mc:Fallback>
                <p:oleObj name="Document" r:id="rId4" imgW="4236720" imgH="269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858000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" y="5638800"/>
            <a:ext cx="8740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Efficiencies of up to 60% can be achieved, with even higher</a:t>
            </a:r>
            <a:br>
              <a:rPr lang="en-US" altLang="en-US" dirty="0"/>
            </a:br>
            <a:r>
              <a:rPr lang="en-US" altLang="en-US" dirty="0"/>
              <a:t>values when the steam is used for heating.  Fuel is usually natural gas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tor Cost Curv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costs are typically represented by up to four different curves</a:t>
            </a:r>
          </a:p>
          <a:p>
            <a:pPr lvl="1" eaLnBrk="1" hangingPunct="1"/>
            <a:r>
              <a:rPr lang="en-US" altLang="en-US" dirty="0" smtClean="0"/>
              <a:t>input/output (I/O) curve</a:t>
            </a:r>
          </a:p>
          <a:p>
            <a:pPr lvl="1" eaLnBrk="1" hangingPunct="1"/>
            <a:r>
              <a:rPr lang="en-US" altLang="en-US" dirty="0" smtClean="0"/>
              <a:t>fuel-cost curve</a:t>
            </a:r>
          </a:p>
          <a:p>
            <a:pPr lvl="1" eaLnBrk="1" hangingPunct="1"/>
            <a:r>
              <a:rPr lang="en-US" altLang="en-US" dirty="0" smtClean="0"/>
              <a:t>heat-rate curve</a:t>
            </a:r>
          </a:p>
          <a:p>
            <a:pPr lvl="1" eaLnBrk="1" hangingPunct="1"/>
            <a:r>
              <a:rPr lang="en-US" altLang="en-US" dirty="0" smtClean="0"/>
              <a:t>incremental cost curve</a:t>
            </a:r>
          </a:p>
          <a:p>
            <a:pPr eaLnBrk="1" hangingPunct="1"/>
            <a:r>
              <a:rPr lang="en-US" altLang="en-US" dirty="0" smtClean="0"/>
              <a:t>For reference</a:t>
            </a:r>
          </a:p>
          <a:p>
            <a:pPr lvl="1" eaLnBrk="1" hangingPunct="1"/>
            <a:r>
              <a:rPr lang="en-US" altLang="en-US" dirty="0" smtClean="0"/>
              <a:t>1 Btu (British thermal unit) = 1054 J</a:t>
            </a:r>
          </a:p>
          <a:p>
            <a:pPr lvl="1" eaLnBrk="1" hangingPunct="1"/>
            <a:r>
              <a:rPr lang="en-US" altLang="en-US" dirty="0" smtClean="0"/>
              <a:t>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1x10</a:t>
            </a:r>
            <a:r>
              <a:rPr lang="en-US" altLang="en-US" baseline="30000" dirty="0" smtClean="0"/>
              <a:t>6 </a:t>
            </a:r>
            <a:r>
              <a:rPr lang="en-US" altLang="en-US" dirty="0" smtClean="0"/>
              <a:t>Btu</a:t>
            </a:r>
          </a:p>
          <a:p>
            <a:pPr lvl="1" eaLnBrk="1" hangingPunct="1"/>
            <a:r>
              <a:rPr lang="en-US" altLang="en-US" dirty="0" smtClean="0"/>
              <a:t>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0.293 MWh</a:t>
            </a:r>
          </a:p>
          <a:p>
            <a:pPr lvl="1" eaLnBrk="1" hangingPunct="1"/>
            <a:r>
              <a:rPr lang="en-US" altLang="en-US" dirty="0" smtClean="0"/>
              <a:t>3.4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1 MWh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/O Curv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IO curve plots fuel input (in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) versus net MW output.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" t="10788" r="1297" b="2158"/>
          <a:stretch>
            <a:fillRect/>
          </a:stretch>
        </p:blipFill>
        <p:spPr bwMode="auto">
          <a:xfrm>
            <a:off x="914400" y="2286000"/>
            <a:ext cx="7239000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el-cost Curv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fuel-cost curve is the I/O curve scaled by fuel cost.  A typical cost for coal is $ 1.70/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.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" t="10214" r="1517" b="2553"/>
          <a:stretch>
            <a:fillRect/>
          </a:stretch>
        </p:blipFill>
        <p:spPr bwMode="auto">
          <a:xfrm>
            <a:off x="914400" y="2286000"/>
            <a:ext cx="7216775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AutoShape 5"/>
          <p:cNvSpPr>
            <a:spLocks noChangeAspect="1" noChangeArrowheads="1"/>
          </p:cNvSpPr>
          <p:nvPr/>
        </p:nvSpPr>
        <p:spPr bwMode="auto">
          <a:xfrm>
            <a:off x="3990975" y="2619375"/>
            <a:ext cx="11620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at-rate Curv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524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lots the average number of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 of fuel input needed per MW of output.</a:t>
            </a:r>
          </a:p>
          <a:p>
            <a:pPr eaLnBrk="1" hangingPunct="1"/>
            <a:r>
              <a:rPr lang="en-US" altLang="en-US" dirty="0" smtClean="0"/>
              <a:t>Heat-rate curve is the I/O curve scaled by MW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25003" r="1875" b="2501"/>
          <a:stretch>
            <a:fillRect/>
          </a:stretch>
        </p:blipFill>
        <p:spPr bwMode="auto">
          <a:xfrm>
            <a:off x="914400" y="3048000"/>
            <a:ext cx="6324600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Line 5"/>
          <p:cNvSpPr>
            <a:spLocks noChangeShapeType="1"/>
          </p:cNvSpPr>
          <p:nvPr/>
        </p:nvSpPr>
        <p:spPr bwMode="auto">
          <a:xfrm flipH="1">
            <a:off x="4343400" y="4038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886200" y="3124200"/>
            <a:ext cx="4030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Best for most efficient units are</a:t>
            </a:r>
          </a:p>
          <a:p>
            <a:pPr eaLnBrk="1" hangingPunct="1"/>
            <a:r>
              <a:rPr lang="en-US" altLang="en-US"/>
              <a:t>around 9.0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mental (Marginal) cost Curv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lots the incremental $/MWh as a function of MW.</a:t>
            </a:r>
          </a:p>
          <a:p>
            <a:pPr eaLnBrk="1" hangingPunct="1"/>
            <a:r>
              <a:rPr lang="en-US" altLang="en-US" dirty="0" smtClean="0"/>
              <a:t>Found by differentiating the cost curve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5000" r="1875" b="2501"/>
          <a:stretch>
            <a:fillRect/>
          </a:stretch>
        </p:blipFill>
        <p:spPr bwMode="auto">
          <a:xfrm>
            <a:off x="914400" y="2484408"/>
            <a:ext cx="55626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753</TotalTime>
  <Words>1094</Words>
  <Application>Microsoft Office PowerPoint</Application>
  <PresentationFormat>On-screen Show (4:3)</PresentationFormat>
  <Paragraphs>188</Paragraphs>
  <Slides>38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Document</vt:lpstr>
      <vt:lpstr>MathType 6.0 Equation</vt:lpstr>
      <vt:lpstr>ECE 476  Power System Analysis</vt:lpstr>
      <vt:lpstr>Announcements</vt:lpstr>
      <vt:lpstr>Basic Gas Turbine</vt:lpstr>
      <vt:lpstr>Combined Cycle Power Plant</vt:lpstr>
      <vt:lpstr>Generator Cost Curves</vt:lpstr>
      <vt:lpstr>I/O Curve</vt:lpstr>
      <vt:lpstr>Fuel-cost Curve</vt:lpstr>
      <vt:lpstr>Heat-rate Curve</vt:lpstr>
      <vt:lpstr>Incremental (Marginal) cost Curve</vt:lpstr>
      <vt:lpstr>Mathematical Formulation of Costs</vt:lpstr>
      <vt:lpstr>Coal Usage Example 1</vt:lpstr>
      <vt:lpstr>Coal Usage Example 2</vt:lpstr>
      <vt:lpstr>Incremental Cost Example</vt:lpstr>
      <vt:lpstr>Incremental Cost Example, cont'd</vt:lpstr>
      <vt:lpstr>Economic Dispatch: Formulation</vt:lpstr>
      <vt:lpstr>Unconstrained Minimization</vt:lpstr>
      <vt:lpstr>Minimization with Equality Constraint</vt:lpstr>
      <vt:lpstr>Economic Dispatch Lagrangian</vt:lpstr>
      <vt:lpstr>Economic Dispatch Example</vt:lpstr>
      <vt:lpstr>Economic Dispatch Example, cont’d</vt:lpstr>
      <vt:lpstr>Lambda-Iteration Solution Method</vt:lpstr>
      <vt:lpstr>Lambda-Iteration Algorithm</vt:lpstr>
      <vt:lpstr>Lambda-Iteration: Graphical View</vt:lpstr>
      <vt:lpstr>Lambda-Iteration Example</vt:lpstr>
      <vt:lpstr>Lambda-Iteration Example, cont’d</vt:lpstr>
      <vt:lpstr>Lambda-Iteration Example, cont’d</vt:lpstr>
      <vt:lpstr>Lambda-Iteration Example, cont’d</vt:lpstr>
      <vt:lpstr>Generator MW Limits</vt:lpstr>
      <vt:lpstr>Lambda-Iteration with Gen Limits</vt:lpstr>
      <vt:lpstr>Lambda-Iteration Gen Limit Example</vt:lpstr>
      <vt:lpstr>Lambda-Iteration Limit Example,cont’d</vt:lpstr>
      <vt:lpstr>Back of Envelope Values</vt:lpstr>
      <vt:lpstr>Inclusion of Transmission Losses</vt:lpstr>
      <vt:lpstr>Impact of Transmission Losses</vt:lpstr>
      <vt:lpstr>Impact of Transmission Losses</vt:lpstr>
      <vt:lpstr>Impact of Transmission Losses</vt:lpstr>
      <vt:lpstr>Calculation of Penalty Factors</vt:lpstr>
      <vt:lpstr>Two Bus Penalty Factor Example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Idehen, Ikponmwosa</cp:lastModifiedBy>
  <cp:revision>336</cp:revision>
  <cp:lastPrinted>2016-10-19T17:03:33Z</cp:lastPrinted>
  <dcterms:created xsi:type="dcterms:W3CDTF">2000-05-11T14:27:08Z</dcterms:created>
  <dcterms:modified xsi:type="dcterms:W3CDTF">2016-10-20T16:24:12Z</dcterms:modified>
</cp:coreProperties>
</file>